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8BE961" w14:textId="77777777" w:rsidR="00B66B36" w:rsidRDefault="00B66B36" w:rsidP="00687AFB">
      <w:pPr>
        <w:jc w:val="left"/>
        <w:rPr>
          <w:lang w:val="en-US"/>
        </w:rPr>
      </w:pPr>
    </w:p>
    <w:p w14:paraId="6536B817" w14:textId="77777777" w:rsidR="00B66B36" w:rsidRDefault="00B66B36" w:rsidP="00687AFB">
      <w:pPr>
        <w:jc w:val="left"/>
        <w:rPr>
          <w:lang w:val="en-US"/>
        </w:rPr>
      </w:pPr>
    </w:p>
    <w:tbl>
      <w:tblPr>
        <w:tblW w:w="11027" w:type="dxa"/>
        <w:tblInd w:w="-612" w:type="dxa"/>
        <w:tblLook w:val="04A0" w:firstRow="1" w:lastRow="0" w:firstColumn="1" w:lastColumn="0" w:noHBand="0" w:noVBand="1"/>
      </w:tblPr>
      <w:tblGrid>
        <w:gridCol w:w="3608"/>
        <w:gridCol w:w="4250"/>
        <w:gridCol w:w="3169"/>
      </w:tblGrid>
      <w:tr w:rsidR="002D4A2D" w:rsidRPr="002D4A2D" w14:paraId="11CAE34D" w14:textId="77777777" w:rsidTr="002D4A2D">
        <w:trPr>
          <w:trHeight w:val="1843"/>
        </w:trPr>
        <w:tc>
          <w:tcPr>
            <w:tcW w:w="3608" w:type="dxa"/>
          </w:tcPr>
          <w:p w14:paraId="48A5FAAA" w14:textId="3422A38A" w:rsidR="002D4A2D" w:rsidRPr="002D4A2D" w:rsidRDefault="002D4A2D" w:rsidP="002D4A2D">
            <w:pPr>
              <w:rPr>
                <w:lang w:val="nl-NL"/>
              </w:rPr>
            </w:pPr>
            <w:r w:rsidRPr="002D4A2D">
              <w:rPr>
                <w:lang w:val="nl-NL"/>
              </w:rPr>
              <w:t>Số báodanh:………………</w:t>
            </w:r>
          </w:p>
          <w:p w14:paraId="41C995D1" w14:textId="1AEDFA62" w:rsidR="002D4A2D" w:rsidRPr="002D4A2D" w:rsidRDefault="002D4A2D" w:rsidP="002D4A2D">
            <w:pPr>
              <w:rPr>
                <w:lang w:val="nl-NL"/>
              </w:rPr>
            </w:pPr>
            <w:r w:rsidRPr="002D4A2D">
              <w:rPr>
                <w:lang w:val="nl-NL"/>
              </w:rPr>
              <w:t>Phòng thi:……………….</w:t>
            </w:r>
          </w:p>
          <w:tbl>
            <w:tblPr>
              <w:tblpPr w:leftFromText="180" w:rightFromText="180" w:bottomFromText="160" w:vertAnchor="text" w:horzAnchor="margin" w:tblpXSpec="center" w:tblpY="3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261"/>
            </w:tblGrid>
            <w:tr w:rsidR="002D4A2D" w:rsidRPr="002D4A2D" w14:paraId="2B9D06DF" w14:textId="77777777">
              <w:trPr>
                <w:trHeight w:val="319"/>
              </w:trPr>
              <w:tc>
                <w:tcPr>
                  <w:tcW w:w="3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D853DB4" w14:textId="77777777" w:rsidR="002D4A2D" w:rsidRPr="002D4A2D" w:rsidRDefault="002D4A2D" w:rsidP="002D4A2D">
                  <w:pPr>
                    <w:rPr>
                      <w:lang w:val="nl-NL"/>
                    </w:rPr>
                  </w:pPr>
                  <w:r w:rsidRPr="002D4A2D">
                    <w:rPr>
                      <w:lang w:val="nl-NL"/>
                    </w:rPr>
                    <w:t>Điểm:…………………….</w:t>
                  </w:r>
                </w:p>
              </w:tc>
            </w:tr>
            <w:tr w:rsidR="002D4A2D" w:rsidRPr="002D4A2D" w14:paraId="7C64C28A" w14:textId="77777777">
              <w:trPr>
                <w:trHeight w:val="252"/>
              </w:trPr>
              <w:tc>
                <w:tcPr>
                  <w:tcW w:w="3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21D62D1" w14:textId="77777777" w:rsidR="002D4A2D" w:rsidRPr="002D4A2D" w:rsidRDefault="002D4A2D" w:rsidP="002D4A2D">
                  <w:pPr>
                    <w:rPr>
                      <w:lang w:val="nl-NL"/>
                    </w:rPr>
                  </w:pPr>
                  <w:r w:rsidRPr="002D4A2D">
                    <w:rPr>
                      <w:lang w:val="nl-NL"/>
                    </w:rPr>
                    <w:t>Bằngchữ:…………………</w:t>
                  </w:r>
                </w:p>
              </w:tc>
            </w:tr>
          </w:tbl>
          <w:p w14:paraId="40882770" w14:textId="77777777" w:rsidR="002D4A2D" w:rsidRPr="002D4A2D" w:rsidRDefault="002D4A2D" w:rsidP="002D4A2D">
            <w:pPr>
              <w:rPr>
                <w:lang w:val="nl-NL"/>
              </w:rPr>
            </w:pPr>
          </w:p>
        </w:tc>
        <w:tc>
          <w:tcPr>
            <w:tcW w:w="4250" w:type="dxa"/>
            <w:hideMark/>
          </w:tcPr>
          <w:p w14:paraId="425DBE8B" w14:textId="6E59EB2C" w:rsidR="002D4A2D" w:rsidRPr="002D4A2D" w:rsidRDefault="002D4A2D" w:rsidP="002D4A2D">
            <w:pPr>
              <w:rPr>
                <w:b/>
                <w:lang w:val="en-US"/>
              </w:rPr>
            </w:pPr>
            <w:r w:rsidRPr="002D4A2D">
              <w:rPr>
                <w:b/>
                <w:lang w:val="nl-NL"/>
              </w:rPr>
              <w:t xml:space="preserve">BÀI KIỂM TRA </w:t>
            </w:r>
            <w:r w:rsidRPr="002D4A2D">
              <w:rPr>
                <w:b/>
                <w:lang w:val="en-US"/>
              </w:rPr>
              <w:t>HỌC</w:t>
            </w:r>
            <w:r w:rsidRPr="002D4A2D">
              <w:rPr>
                <w:b/>
              </w:rPr>
              <w:t xml:space="preserve"> KÌ</w:t>
            </w:r>
            <w:r w:rsidRPr="002D4A2D">
              <w:rPr>
                <w:b/>
                <w:lang w:val="nl-NL"/>
              </w:rPr>
              <w:t xml:space="preserve"> I</w:t>
            </w:r>
            <w:r w:rsidRPr="002D4A2D">
              <w:rPr>
                <w:b/>
              </w:rPr>
              <w:t>I</w:t>
            </w:r>
          </w:p>
          <w:p w14:paraId="21639F95" w14:textId="3A27B3C3" w:rsidR="002D4A2D" w:rsidRPr="002D4A2D" w:rsidRDefault="002D4A2D" w:rsidP="002D4A2D">
            <w:pPr>
              <w:rPr>
                <w:b/>
                <w:lang w:val="nl-NL"/>
              </w:rPr>
            </w:pPr>
            <w:r w:rsidRPr="002D4A2D">
              <w:rPr>
                <w:b/>
                <w:lang w:val="nl-NL"/>
              </w:rPr>
              <w:t>NĂM HỌC: 20</w:t>
            </w:r>
            <w:r w:rsidRPr="002D4A2D">
              <w:rPr>
                <w:b/>
              </w:rPr>
              <w:t>2</w:t>
            </w:r>
            <w:r w:rsidR="00A50A90">
              <w:rPr>
                <w:b/>
              </w:rPr>
              <w:t>4</w:t>
            </w:r>
            <w:r w:rsidRPr="002D4A2D">
              <w:rPr>
                <w:b/>
                <w:lang w:val="nl-NL"/>
              </w:rPr>
              <w:t xml:space="preserve"> – 202</w:t>
            </w:r>
            <w:r w:rsidR="00A50A90">
              <w:rPr>
                <w:b/>
                <w:lang w:val="nl-NL"/>
              </w:rPr>
              <w:t>5</w:t>
            </w:r>
          </w:p>
          <w:p w14:paraId="05EDDCBE" w14:textId="77777777" w:rsidR="002D4A2D" w:rsidRPr="002D4A2D" w:rsidRDefault="002D4A2D" w:rsidP="002D4A2D">
            <w:pPr>
              <w:rPr>
                <w:b/>
              </w:rPr>
            </w:pPr>
            <w:r w:rsidRPr="002D4A2D">
              <w:rPr>
                <w:b/>
                <w:lang w:val="nl-NL"/>
              </w:rPr>
              <w:t>Môn T</w:t>
            </w:r>
            <w:r w:rsidRPr="002D4A2D">
              <w:rPr>
                <w:b/>
              </w:rPr>
              <w:t>oán</w:t>
            </w:r>
            <w:r w:rsidRPr="002D4A2D">
              <w:rPr>
                <w:b/>
                <w:lang w:val="nl-NL"/>
              </w:rPr>
              <w:t xml:space="preserve"> - Lớp </w:t>
            </w:r>
            <w:r w:rsidRPr="002D4A2D">
              <w:rPr>
                <w:b/>
              </w:rPr>
              <w:t>4</w:t>
            </w:r>
          </w:p>
          <w:p w14:paraId="113A0EB0" w14:textId="78C3FE54" w:rsidR="002D4A2D" w:rsidRPr="002D4A2D" w:rsidRDefault="002D4A2D" w:rsidP="002D4A2D">
            <w:pPr>
              <w:rPr>
                <w:i/>
                <w:lang w:val="nl-NL"/>
              </w:rPr>
            </w:pPr>
            <w:r w:rsidRPr="002D4A2D"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EDF4B33" wp14:editId="4DD829AF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24790</wp:posOffset>
                      </wp:positionV>
                      <wp:extent cx="800100" cy="0"/>
                      <wp:effectExtent l="0" t="0" r="0" b="0"/>
                      <wp:wrapNone/>
                      <wp:docPr id="1760627782" name="Straight Connector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1D7249" id="Straight Connector 3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17.7pt" to="116.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U5hjQdwAAAAJAQAADwAAAAAAAAAAAAAAAAAHBAAAZHJzL2Rvd25yZXYueG1s&#10;UEsFBgAAAAAEAAQA8wAAABAFAAAAAA==&#10;"/>
                  </w:pict>
                </mc:Fallback>
              </mc:AlternateContent>
            </w:r>
            <w:r w:rsidRPr="002D4A2D">
              <w:rPr>
                <w:i/>
                <w:lang w:val="nl-NL"/>
              </w:rPr>
              <w:t>Thời gian làm bài: 40 phút</w:t>
            </w:r>
          </w:p>
        </w:tc>
        <w:tc>
          <w:tcPr>
            <w:tcW w:w="3169" w:type="dxa"/>
          </w:tcPr>
          <w:tbl>
            <w:tblPr>
              <w:tblpPr w:leftFromText="180" w:rightFromText="180" w:bottomFromText="160" w:vertAnchor="text" w:horzAnchor="margin" w:tblpX="-294" w:tblpY="123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05"/>
              <w:gridCol w:w="955"/>
            </w:tblGrid>
            <w:tr w:rsidR="002D4A2D" w:rsidRPr="002D4A2D" w14:paraId="10E6ABB1" w14:textId="77777777">
              <w:trPr>
                <w:trHeight w:val="235"/>
              </w:trPr>
              <w:tc>
                <w:tcPr>
                  <w:tcW w:w="17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B52291C" w14:textId="77777777" w:rsidR="002D4A2D" w:rsidRPr="002D4A2D" w:rsidRDefault="002D4A2D" w:rsidP="002D4A2D">
                  <w:pPr>
                    <w:rPr>
                      <w:b/>
                      <w:i/>
                      <w:lang w:val="nl-NL"/>
                    </w:rPr>
                  </w:pPr>
                  <w:r w:rsidRPr="002D4A2D">
                    <w:rPr>
                      <w:b/>
                      <w:i/>
                      <w:lang w:val="nl-NL"/>
                    </w:rPr>
                    <w:t>Người coi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A0019B3" w14:textId="77777777" w:rsidR="002D4A2D" w:rsidRPr="002D4A2D" w:rsidRDefault="002D4A2D" w:rsidP="002D4A2D">
                  <w:pPr>
                    <w:rPr>
                      <w:b/>
                      <w:i/>
                      <w:lang w:val="nl-NL"/>
                    </w:rPr>
                  </w:pPr>
                  <w:r w:rsidRPr="002D4A2D">
                    <w:rPr>
                      <w:b/>
                      <w:i/>
                      <w:lang w:val="nl-NL"/>
                    </w:rPr>
                    <w:t>Người chấm</w:t>
                  </w:r>
                </w:p>
              </w:tc>
            </w:tr>
            <w:tr w:rsidR="002D4A2D" w:rsidRPr="002D4A2D" w14:paraId="53E1B8FE" w14:textId="77777777">
              <w:trPr>
                <w:trHeight w:val="551"/>
              </w:trPr>
              <w:tc>
                <w:tcPr>
                  <w:tcW w:w="17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C555999" w14:textId="77777777" w:rsidR="002D4A2D" w:rsidRPr="002D4A2D" w:rsidRDefault="002D4A2D" w:rsidP="002D4A2D">
                  <w:pPr>
                    <w:rPr>
                      <w:lang w:val="nl-NL"/>
                    </w:rPr>
                  </w:pP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5B3A8A" w14:textId="77777777" w:rsidR="002D4A2D" w:rsidRPr="002D4A2D" w:rsidRDefault="002D4A2D" w:rsidP="002D4A2D">
                  <w:pPr>
                    <w:rPr>
                      <w:lang w:val="nl-NL"/>
                    </w:rPr>
                  </w:pPr>
                </w:p>
              </w:tc>
            </w:tr>
          </w:tbl>
          <w:p w14:paraId="1582C1AA" w14:textId="77777777" w:rsidR="002D4A2D" w:rsidRDefault="002D4A2D" w:rsidP="002D4A2D">
            <w:pPr>
              <w:rPr>
                <w:b/>
                <w:lang w:val="nl-NL"/>
              </w:rPr>
            </w:pPr>
          </w:p>
          <w:p w14:paraId="4C84AD4E" w14:textId="77777777" w:rsidR="00B66B36" w:rsidRPr="002D4A2D" w:rsidRDefault="00B66B36" w:rsidP="002D4A2D">
            <w:pPr>
              <w:rPr>
                <w:b/>
                <w:lang w:val="nl-NL"/>
              </w:rPr>
            </w:pPr>
          </w:p>
          <w:p w14:paraId="544C64FB" w14:textId="77777777" w:rsidR="002D4A2D" w:rsidRPr="002D4A2D" w:rsidRDefault="002D4A2D" w:rsidP="002D4A2D">
            <w:pPr>
              <w:rPr>
                <w:b/>
                <w:lang w:val="nl-NL"/>
              </w:rPr>
            </w:pPr>
          </w:p>
        </w:tc>
      </w:tr>
    </w:tbl>
    <w:p w14:paraId="2F7ECCF4" w14:textId="77777777" w:rsidR="002D4A2D" w:rsidRPr="002D4A2D" w:rsidRDefault="002D4A2D" w:rsidP="002D4A2D">
      <w:pPr>
        <w:rPr>
          <w:b/>
          <w:lang w:val="en-US"/>
        </w:rPr>
      </w:pPr>
      <w:r w:rsidRPr="002D4A2D">
        <w:rPr>
          <w:b/>
          <w:lang w:val="en-US"/>
        </w:rPr>
        <w:t>I/ PHẦN TRẮC NGHIỆM (4 điểm)</w:t>
      </w:r>
    </w:p>
    <w:p w14:paraId="2E896729" w14:textId="77777777" w:rsidR="002D4A2D" w:rsidRPr="002D4A2D" w:rsidRDefault="002D4A2D" w:rsidP="002D4A2D">
      <w:pPr>
        <w:rPr>
          <w:b/>
          <w:bCs/>
          <w:lang w:val="nl-NL"/>
        </w:rPr>
      </w:pPr>
      <w:r w:rsidRPr="002D4A2D">
        <w:rPr>
          <w:b/>
          <w:bCs/>
          <w:lang w:val="nl-NL"/>
        </w:rPr>
        <w:t>Khoanh vào chữ cái đặt trước câu trả lời đúng.</w:t>
      </w:r>
    </w:p>
    <w:p w14:paraId="68476469" w14:textId="77777777" w:rsidR="002D4A2D" w:rsidRPr="002D4A2D" w:rsidRDefault="002D4A2D" w:rsidP="002D4A2D">
      <w:pPr>
        <w:rPr>
          <w:b/>
          <w:lang w:val="nl-NL"/>
        </w:rPr>
      </w:pPr>
      <w:r w:rsidRPr="002D4A2D">
        <w:rPr>
          <w:b/>
          <w:lang w:val="nl-NL"/>
        </w:rPr>
        <w:t>Câu 1.</w:t>
      </w:r>
      <w:r w:rsidRPr="002D4A2D">
        <w:rPr>
          <w:bCs/>
          <w:lang w:val="en-US"/>
        </w:rPr>
        <w:t xml:space="preserve"> Phân số nào dưới đây bé hơn 1:</w:t>
      </w:r>
    </w:p>
    <w:p w14:paraId="15E40C27" w14:textId="77777777" w:rsidR="002D4A2D" w:rsidRPr="002D4A2D" w:rsidRDefault="002D4A2D" w:rsidP="002D4A2D">
      <w:pPr>
        <w:rPr>
          <w:u w:val="single"/>
          <w:lang w:val="en-US"/>
        </w:rPr>
      </w:pPr>
      <w:r w:rsidRPr="002D4A2D">
        <w:rPr>
          <w:lang w:val="en-US"/>
        </w:rPr>
        <w:t xml:space="preserve">A.   </w:t>
      </w:r>
      <w:r w:rsidRPr="002D4A2D">
        <w:rPr>
          <w:lang w:val="en-US"/>
        </w:rPr>
        <w:object w:dxaOrig="280" w:dyaOrig="570" w14:anchorId="2739C4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8.5pt" o:ole="">
            <v:imagedata r:id="rId5" o:title=""/>
          </v:shape>
          <o:OLEObject Type="Embed" ProgID="Equation.3" ShapeID="_x0000_i1025" DrawAspect="Content" ObjectID="_1807642256" r:id="rId6"/>
        </w:object>
      </w:r>
      <w:r w:rsidRPr="002D4A2D">
        <w:rPr>
          <w:lang w:val="en-US"/>
        </w:rPr>
        <w:t xml:space="preserve">                        A.   </w:t>
      </w:r>
      <w:r w:rsidRPr="002D4A2D">
        <w:rPr>
          <w:lang w:val="en-US"/>
        </w:rPr>
        <w:object w:dxaOrig="280" w:dyaOrig="570" w14:anchorId="6E385868">
          <v:shape id="_x0000_i1026" type="#_x0000_t75" style="width:13.5pt;height:28.5pt" o:ole="">
            <v:imagedata r:id="rId7" o:title=""/>
          </v:shape>
          <o:OLEObject Type="Embed" ProgID="Equation.3" ShapeID="_x0000_i1026" DrawAspect="Content" ObjectID="_1807642257" r:id="rId8"/>
        </w:object>
      </w:r>
      <w:r w:rsidRPr="002D4A2D">
        <w:rPr>
          <w:lang w:val="en-US"/>
        </w:rPr>
        <w:t xml:space="preserve">                         A.   </w:t>
      </w:r>
      <w:r w:rsidRPr="002D4A2D">
        <w:rPr>
          <w:lang w:val="en-US"/>
        </w:rPr>
        <w:object w:dxaOrig="280" w:dyaOrig="570" w14:anchorId="02A46F6B">
          <v:shape id="_x0000_i1027" type="#_x0000_t75" style="width:13.5pt;height:28.5pt" o:ole="">
            <v:imagedata r:id="rId9" o:title=""/>
          </v:shape>
          <o:OLEObject Type="Embed" ProgID="Equation.3" ShapeID="_x0000_i1027" DrawAspect="Content" ObjectID="_1807642258" r:id="rId10"/>
        </w:object>
      </w:r>
      <w:r w:rsidRPr="002D4A2D">
        <w:rPr>
          <w:lang w:val="en-US"/>
        </w:rPr>
        <w:t xml:space="preserve">                                A.   </w:t>
      </w:r>
      <w:r w:rsidRPr="002D4A2D">
        <w:rPr>
          <w:lang w:val="en-US"/>
        </w:rPr>
        <w:object w:dxaOrig="280" w:dyaOrig="570" w14:anchorId="7953030E">
          <v:shape id="_x0000_i1028" type="#_x0000_t75" style="width:13.5pt;height:28.5pt" o:ole="">
            <v:imagedata r:id="rId11" o:title=""/>
          </v:shape>
          <o:OLEObject Type="Embed" ProgID="Equation.3" ShapeID="_x0000_i1028" DrawAspect="Content" ObjectID="_1807642259" r:id="rId12"/>
        </w:object>
      </w:r>
    </w:p>
    <w:p w14:paraId="5D1089FB" w14:textId="5935CF94" w:rsidR="002D4A2D" w:rsidRPr="002D4A2D" w:rsidRDefault="002D4A2D" w:rsidP="002D4A2D">
      <w:pPr>
        <w:rPr>
          <w:lang w:val="nl-NL"/>
        </w:rPr>
      </w:pPr>
      <w:r w:rsidRPr="002D4A2D">
        <w:rPr>
          <w:b/>
          <w:bCs/>
          <w:lang w:val="en-US"/>
        </w:rPr>
        <w:t xml:space="preserve">Câu </w:t>
      </w:r>
      <w:r w:rsidR="005F512D">
        <w:rPr>
          <w:b/>
          <w:bCs/>
          <w:lang w:val="en-US"/>
        </w:rPr>
        <w:t>2</w:t>
      </w:r>
      <w:r w:rsidRPr="002D4A2D">
        <w:rPr>
          <w:lang w:val="en-US"/>
        </w:rPr>
        <w:t>:</w:t>
      </w:r>
      <w:r w:rsidRPr="002D4A2D">
        <w:rPr>
          <w:lang w:val="nl-NL"/>
        </w:rPr>
        <w:t xml:space="preserve"> Rút gọn phân số </w:t>
      </w:r>
      <w:r w:rsidRPr="002D4A2D">
        <w:rPr>
          <w:noProof/>
        </w:rPr>
        <w:drawing>
          <wp:inline distT="0" distB="0" distL="0" distR="0" wp14:anchorId="5D388F6B" wp14:editId="7A09E2C4">
            <wp:extent cx="234950" cy="393700"/>
            <wp:effectExtent l="0" t="0" r="0" b="6350"/>
            <wp:docPr id="108523786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 xml:space="preserve"> ta được phân số tối giản là:</w:t>
      </w:r>
    </w:p>
    <w:p w14:paraId="5E8A59B1" w14:textId="01AD0EB3" w:rsidR="002D4A2D" w:rsidRPr="002D4A2D" w:rsidRDefault="002D4A2D" w:rsidP="002D4A2D">
      <w:pPr>
        <w:rPr>
          <w:lang w:val="nl-NL"/>
        </w:rPr>
      </w:pPr>
      <w:r w:rsidRPr="002D4A2D">
        <w:t>A.</w:t>
      </w:r>
      <w:r w:rsidRPr="002D4A2D">
        <w:rPr>
          <w:noProof/>
        </w:rPr>
        <w:drawing>
          <wp:inline distT="0" distB="0" distL="0" distR="0" wp14:anchorId="5DE2DDBA" wp14:editId="48E4841C">
            <wp:extent cx="203200" cy="393700"/>
            <wp:effectExtent l="0" t="0" r="6350" b="6350"/>
            <wp:docPr id="195961257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 xml:space="preserve">                       </w:t>
      </w:r>
      <w:r w:rsidRPr="002D4A2D">
        <w:t xml:space="preserve"> </w:t>
      </w:r>
      <w:r w:rsidRPr="002D4A2D">
        <w:rPr>
          <w:lang w:val="nl-NL"/>
        </w:rPr>
        <w:t xml:space="preserve"> B. </w:t>
      </w:r>
      <w:r w:rsidRPr="002D4A2D">
        <w:rPr>
          <w:noProof/>
        </w:rPr>
        <w:drawing>
          <wp:inline distT="0" distB="0" distL="0" distR="0" wp14:anchorId="63610AF3" wp14:editId="182BF255">
            <wp:extent cx="203200" cy="393700"/>
            <wp:effectExtent l="0" t="0" r="6350" b="6350"/>
            <wp:docPr id="145069119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 xml:space="preserve">                     </w:t>
      </w:r>
      <w:r w:rsidRPr="002D4A2D">
        <w:t xml:space="preserve">   </w:t>
      </w:r>
      <w:r w:rsidRPr="002D4A2D">
        <w:rPr>
          <w:lang w:val="nl-NL"/>
        </w:rPr>
        <w:t xml:space="preserve"> C. </w:t>
      </w:r>
      <w:r w:rsidRPr="002D4A2D">
        <w:rPr>
          <w:noProof/>
        </w:rPr>
        <w:drawing>
          <wp:inline distT="0" distB="0" distL="0" distR="0" wp14:anchorId="1CEDF913" wp14:editId="4E2D3149">
            <wp:extent cx="152400" cy="393700"/>
            <wp:effectExtent l="0" t="0" r="0" b="6350"/>
            <wp:docPr id="213842623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en-US"/>
        </w:rPr>
        <w:t xml:space="preserve">                </w:t>
      </w:r>
      <w:r w:rsidRPr="002D4A2D">
        <w:rPr>
          <w:lang w:val="nl-NL"/>
        </w:rPr>
        <w:t xml:space="preserve"> </w:t>
      </w:r>
      <w:r w:rsidRPr="002D4A2D">
        <w:t xml:space="preserve">          </w:t>
      </w:r>
      <w:r w:rsidRPr="002D4A2D">
        <w:rPr>
          <w:lang w:val="en-US"/>
        </w:rPr>
        <w:t>D</w:t>
      </w:r>
      <w:r w:rsidRPr="002D4A2D">
        <w:rPr>
          <w:lang w:val="nl-NL"/>
        </w:rPr>
        <w:t xml:space="preserve">. </w:t>
      </w:r>
      <w:r w:rsidRPr="002D4A2D">
        <w:rPr>
          <w:noProof/>
        </w:rPr>
        <w:drawing>
          <wp:inline distT="0" distB="0" distL="0" distR="0" wp14:anchorId="70791DD9" wp14:editId="72DF2CF8">
            <wp:extent cx="139700" cy="393700"/>
            <wp:effectExtent l="0" t="0" r="0" b="6350"/>
            <wp:docPr id="183667812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049D2" w14:textId="6494A8F4" w:rsidR="005F512D" w:rsidRPr="002D4A2D" w:rsidRDefault="005F512D" w:rsidP="005F512D">
      <w:pPr>
        <w:rPr>
          <w:lang w:val="nl-NL"/>
        </w:rPr>
      </w:pPr>
      <w:r w:rsidRPr="002D4A2D">
        <w:rPr>
          <w:b/>
          <w:lang w:val="nl-NL"/>
        </w:rPr>
        <w:t xml:space="preserve">Câu </w:t>
      </w:r>
      <w:r>
        <w:rPr>
          <w:b/>
          <w:lang w:val="nl-NL"/>
        </w:rPr>
        <w:t>3</w:t>
      </w:r>
      <w:r w:rsidRPr="002D4A2D">
        <w:rPr>
          <w:lang w:val="nl-NL"/>
        </w:rPr>
        <w:t xml:space="preserve">: Phân số nào dưới đây bằng phân số </w:t>
      </w:r>
      <w:r w:rsidRPr="002D4A2D">
        <w:rPr>
          <w:noProof/>
        </w:rPr>
        <w:drawing>
          <wp:inline distT="0" distB="0" distL="0" distR="0" wp14:anchorId="1EF92435" wp14:editId="56EEC95D">
            <wp:extent cx="152400" cy="393700"/>
            <wp:effectExtent l="0" t="0" r="0" b="6350"/>
            <wp:docPr id="1791960554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>?</w:t>
      </w:r>
    </w:p>
    <w:p w14:paraId="374CF8FF" w14:textId="77777777" w:rsidR="005F512D" w:rsidRPr="002D4A2D" w:rsidRDefault="005F512D" w:rsidP="005F512D">
      <w:pPr>
        <w:rPr>
          <w:lang w:val="nl-NL"/>
        </w:rPr>
      </w:pPr>
      <w:r w:rsidRPr="002D4A2D">
        <w:rPr>
          <w:lang w:val="nl-NL"/>
        </w:rPr>
        <w:t xml:space="preserve">A. </w:t>
      </w:r>
      <w:r w:rsidRPr="002D4A2D">
        <w:rPr>
          <w:noProof/>
        </w:rPr>
        <w:drawing>
          <wp:inline distT="0" distB="0" distL="0" distR="0" wp14:anchorId="21AFD2E6" wp14:editId="713A7A6C">
            <wp:extent cx="234950" cy="393700"/>
            <wp:effectExtent l="0" t="0" r="0" b="6350"/>
            <wp:docPr id="192153119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ab/>
        <w:t xml:space="preserve">    </w:t>
      </w:r>
      <w:r w:rsidRPr="002D4A2D">
        <w:t xml:space="preserve">                 </w:t>
      </w:r>
      <w:r w:rsidRPr="002D4A2D">
        <w:rPr>
          <w:lang w:val="nl-NL"/>
        </w:rPr>
        <w:t xml:space="preserve">   </w:t>
      </w:r>
      <w:r w:rsidRPr="002D4A2D">
        <w:rPr>
          <w:lang w:val="en-US"/>
        </w:rPr>
        <w:t>B.</w:t>
      </w:r>
      <w:r w:rsidRPr="002D4A2D">
        <w:rPr>
          <w:lang w:val="nl-NL"/>
        </w:rPr>
        <w:t xml:space="preserve"> </w:t>
      </w:r>
      <w:r w:rsidRPr="002D4A2D">
        <w:rPr>
          <w:noProof/>
        </w:rPr>
        <w:drawing>
          <wp:inline distT="0" distB="0" distL="0" distR="0" wp14:anchorId="6B777C44" wp14:editId="61E7206E">
            <wp:extent cx="203200" cy="393700"/>
            <wp:effectExtent l="0" t="0" r="6350" b="6350"/>
            <wp:docPr id="204374574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 xml:space="preserve">                      </w:t>
      </w:r>
      <w:r w:rsidRPr="002D4A2D">
        <w:t xml:space="preserve">  </w:t>
      </w:r>
      <w:r w:rsidRPr="002D4A2D">
        <w:rPr>
          <w:lang w:val="nl-NL"/>
        </w:rPr>
        <w:t xml:space="preserve"> </w:t>
      </w:r>
      <w:r w:rsidRPr="002D4A2D">
        <w:rPr>
          <w:lang w:val="en-US"/>
        </w:rPr>
        <w:t>C</w:t>
      </w:r>
      <w:r w:rsidRPr="002D4A2D">
        <w:rPr>
          <w:lang w:val="nl-NL"/>
        </w:rPr>
        <w:t>.</w:t>
      </w:r>
      <w:r w:rsidRPr="002D4A2D">
        <w:rPr>
          <w:noProof/>
        </w:rPr>
        <w:drawing>
          <wp:inline distT="0" distB="0" distL="0" distR="0" wp14:anchorId="7AD4132B" wp14:editId="34F05873">
            <wp:extent cx="234950" cy="393700"/>
            <wp:effectExtent l="0" t="0" r="0" b="6350"/>
            <wp:docPr id="56845356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4A2D">
        <w:rPr>
          <w:lang w:val="nl-NL"/>
        </w:rPr>
        <w:t xml:space="preserve">                            </w:t>
      </w:r>
      <w:r w:rsidRPr="002D4A2D">
        <w:rPr>
          <w:lang w:val="en-US"/>
        </w:rPr>
        <w:t>D</w:t>
      </w:r>
      <w:r w:rsidRPr="002D4A2D">
        <w:rPr>
          <w:lang w:val="nl-NL"/>
        </w:rPr>
        <w:t>.</w:t>
      </w:r>
      <w:r w:rsidRPr="002D4A2D">
        <w:rPr>
          <w:noProof/>
        </w:rPr>
        <w:drawing>
          <wp:inline distT="0" distB="0" distL="0" distR="0" wp14:anchorId="037E0920" wp14:editId="1530BFD5">
            <wp:extent cx="203200" cy="393700"/>
            <wp:effectExtent l="0" t="0" r="6350" b="6350"/>
            <wp:docPr id="142038346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D4512" w14:textId="3FAD5EEC" w:rsidR="009E54DA" w:rsidRPr="007317FB" w:rsidRDefault="009E54DA" w:rsidP="009E54DA">
      <w:pPr>
        <w:rPr>
          <w:lang w:val="en-US"/>
        </w:rPr>
      </w:pPr>
      <w:r w:rsidRPr="006C39E6">
        <w:rPr>
          <w:b/>
          <w:bCs/>
          <w:lang w:val="nl-NL"/>
        </w:rPr>
        <w:t>Câu 4</w:t>
      </w:r>
      <w:r w:rsidRPr="007317FB">
        <w:rPr>
          <w:lang w:val="nl-NL"/>
        </w:rPr>
        <w:t>:</w:t>
      </w:r>
      <w:r w:rsidRPr="007317FB">
        <w:rPr>
          <w:lang w:val="en-US"/>
        </w:rPr>
        <w:t>Tung một đồng xu liên tiếp 5 lần, ta ghi được kết quả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28"/>
        <w:gridCol w:w="1536"/>
        <w:gridCol w:w="1537"/>
        <w:gridCol w:w="1398"/>
        <w:gridCol w:w="1536"/>
        <w:gridCol w:w="1281"/>
      </w:tblGrid>
      <w:tr w:rsidR="009E54DA" w:rsidRPr="007317FB" w14:paraId="28EA9EAC" w14:textId="77777777" w:rsidTr="009E54DA"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F907D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Lầ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6FA27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Lần 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C795FD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Lần 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1F35C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Lần 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1F25B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Lần 4</w: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B500B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Lần 5</w:t>
            </w:r>
          </w:p>
        </w:tc>
      </w:tr>
      <w:tr w:rsidR="009E54DA" w:rsidRPr="007317FB" w14:paraId="5D4F22E1" w14:textId="77777777" w:rsidTr="009E54DA"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D5FCCF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Kết quả S/N ( sấp/ ngửa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50603F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S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942EE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S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9699E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5C557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S</w: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066A9" w14:textId="77777777" w:rsidR="009E54DA" w:rsidRPr="007317FB" w:rsidRDefault="009E54DA" w:rsidP="009E54DA">
            <w:pPr>
              <w:rPr>
                <w:lang w:val="nl-NL"/>
              </w:rPr>
            </w:pPr>
            <w:r w:rsidRPr="007317FB">
              <w:rPr>
                <w:lang w:val="nl-NL"/>
              </w:rPr>
              <w:t>N</w:t>
            </w:r>
          </w:p>
        </w:tc>
      </w:tr>
    </w:tbl>
    <w:p w14:paraId="3FFA0880" w14:textId="77777777" w:rsidR="009E54DA" w:rsidRPr="007317FB" w:rsidRDefault="009E54DA" w:rsidP="009E54DA">
      <w:pPr>
        <w:rPr>
          <w:lang w:val="nl-NL"/>
        </w:rPr>
      </w:pPr>
      <w:r w:rsidRPr="007317FB">
        <w:rPr>
          <w:lang w:val="nl-NL"/>
        </w:rPr>
        <w:t>        Số lần xuất hiện mặt N sau 5 lần tung là</w:t>
      </w:r>
    </w:p>
    <w:p w14:paraId="7624EC84" w14:textId="5C1711C1" w:rsidR="009E54DA" w:rsidRPr="007317FB" w:rsidRDefault="009E54DA" w:rsidP="009E54DA">
      <w:pPr>
        <w:rPr>
          <w:lang w:val="nl-NL"/>
        </w:rPr>
      </w:pPr>
      <w:r w:rsidRPr="007317FB">
        <w:rPr>
          <w:lang w:val="nl-NL"/>
        </w:rPr>
        <w:t xml:space="preserve"> A. </w:t>
      </w:r>
      <w:r w:rsidR="00AE49DC">
        <w:rPr>
          <w:lang w:val="nl-NL"/>
        </w:rPr>
        <w:t>3</w:t>
      </w:r>
      <w:r w:rsidRPr="007317FB">
        <w:rPr>
          <w:lang w:val="nl-NL"/>
        </w:rPr>
        <w:t xml:space="preserve"> lần                              B. </w:t>
      </w:r>
      <w:r w:rsidR="00AE49DC">
        <w:rPr>
          <w:lang w:val="nl-NL"/>
        </w:rPr>
        <w:t>2</w:t>
      </w:r>
      <w:r w:rsidRPr="007317FB">
        <w:rPr>
          <w:lang w:val="nl-NL"/>
        </w:rPr>
        <w:t xml:space="preserve"> lần                          C. 4 lần                       D. 5 lần</w:t>
      </w:r>
    </w:p>
    <w:p w14:paraId="197EDB01" w14:textId="75D0CB21" w:rsidR="00CD3313" w:rsidRPr="00CD3313" w:rsidRDefault="002D4A2D" w:rsidP="00CD3313">
      <w:pPr>
        <w:rPr>
          <w:lang w:val="nl-NL"/>
        </w:rPr>
      </w:pPr>
      <w:r w:rsidRPr="002D4A2D">
        <w:rPr>
          <w:b/>
          <w:bCs/>
          <w:lang w:val="en-US"/>
        </w:rPr>
        <w:t xml:space="preserve">Câu </w:t>
      </w:r>
      <w:r w:rsidR="00CD3313">
        <w:rPr>
          <w:b/>
          <w:bCs/>
          <w:lang w:val="en-US"/>
        </w:rPr>
        <w:t>5</w:t>
      </w:r>
      <w:r w:rsidRPr="002D4A2D">
        <w:rPr>
          <w:lang w:val="en-US"/>
        </w:rPr>
        <w:t xml:space="preserve"> :</w:t>
      </w:r>
      <w:r w:rsidRPr="002D4A2D">
        <w:rPr>
          <w:lang w:val="nl-NL"/>
        </w:rPr>
        <w:t xml:space="preserve">Các phân số </w:t>
      </w:r>
      <w:r w:rsidRPr="002D4A2D">
        <w:rPr>
          <w:lang w:val="nl-NL"/>
        </w:rPr>
        <w:object w:dxaOrig="760" w:dyaOrig="620" w14:anchorId="717B06C3">
          <v:shape id="_x0000_i1029" type="#_x0000_t75" style="width:38.25pt;height:31.5pt" o:ole="">
            <v:imagedata r:id="rId23" o:title=""/>
          </v:shape>
          <o:OLEObject Type="Embed" ProgID="Equation.DSMT4" ShapeID="_x0000_i1029" DrawAspect="Content" ObjectID="_1807642260" r:id="rId24"/>
        </w:object>
      </w:r>
      <w:r w:rsidRPr="002D4A2D">
        <w:rPr>
          <w:lang w:val="nl-NL"/>
        </w:rPr>
        <w:t xml:space="preserve"> </w:t>
      </w:r>
      <w:r w:rsidR="00CD3313" w:rsidRPr="00CD3313">
        <w:rPr>
          <w:lang w:val="nl-NL"/>
        </w:rPr>
        <w:t>được xếp theo thứ tự từ lớn đến bé là:</w:t>
      </w:r>
    </w:p>
    <w:p w14:paraId="7C9FD0A3" w14:textId="32A46F95" w:rsidR="002D4A2D" w:rsidRPr="002D4A2D" w:rsidRDefault="002D4A2D" w:rsidP="002D4A2D">
      <w:pPr>
        <w:rPr>
          <w:lang w:val="nl-NL"/>
        </w:rPr>
      </w:pPr>
    </w:p>
    <w:p w14:paraId="1A13E84A" w14:textId="77777777" w:rsidR="002D4A2D" w:rsidRPr="002D4A2D" w:rsidRDefault="002D4A2D" w:rsidP="002D4A2D">
      <w:pPr>
        <w:rPr>
          <w:lang w:val="nl-NL"/>
        </w:rPr>
      </w:pPr>
      <w:r w:rsidRPr="002D4A2D">
        <w:rPr>
          <w:lang w:val="nl-NL"/>
        </w:rPr>
        <w:t>A.</w:t>
      </w:r>
      <w:r w:rsidRPr="002D4A2D">
        <w:rPr>
          <w:lang w:val="nl-NL"/>
        </w:rPr>
        <w:object w:dxaOrig="760" w:dyaOrig="620" w14:anchorId="17BF6DA3">
          <v:shape id="_x0000_i1030" type="#_x0000_t75" style="width:38.25pt;height:31.5pt" o:ole="">
            <v:imagedata r:id="rId25" o:title=""/>
          </v:shape>
          <o:OLEObject Type="Embed" ProgID="Equation.DSMT4" ShapeID="_x0000_i1030" DrawAspect="Content" ObjectID="_1807642261" r:id="rId26"/>
        </w:object>
      </w:r>
      <w:r w:rsidRPr="002D4A2D">
        <w:rPr>
          <w:lang w:val="nl-NL"/>
        </w:rPr>
        <w:t xml:space="preserve">                   B. </w:t>
      </w:r>
      <w:r w:rsidRPr="002D4A2D">
        <w:rPr>
          <w:lang w:val="nl-NL"/>
        </w:rPr>
        <w:object w:dxaOrig="760" w:dyaOrig="620" w14:anchorId="25DDD75D">
          <v:shape id="_x0000_i1031" type="#_x0000_t75" style="width:38.25pt;height:31.5pt" o:ole="">
            <v:imagedata r:id="rId27" o:title=""/>
          </v:shape>
          <o:OLEObject Type="Embed" ProgID="Equation.DSMT4" ShapeID="_x0000_i1031" DrawAspect="Content" ObjectID="_1807642262" r:id="rId28"/>
        </w:object>
      </w:r>
      <w:r w:rsidRPr="002D4A2D">
        <w:rPr>
          <w:lang w:val="nl-NL"/>
        </w:rPr>
        <w:t xml:space="preserve">                      C. </w:t>
      </w:r>
      <w:r w:rsidRPr="002D4A2D">
        <w:rPr>
          <w:lang w:val="nl-NL"/>
        </w:rPr>
        <w:object w:dxaOrig="760" w:dyaOrig="620" w14:anchorId="4A9BD9C2">
          <v:shape id="_x0000_i1032" type="#_x0000_t75" style="width:38.25pt;height:31.5pt" o:ole="">
            <v:imagedata r:id="rId29" o:title=""/>
          </v:shape>
          <o:OLEObject Type="Embed" ProgID="Equation.DSMT4" ShapeID="_x0000_i1032" DrawAspect="Content" ObjectID="_1807642263" r:id="rId30"/>
        </w:object>
      </w:r>
      <w:r w:rsidRPr="002D4A2D">
        <w:rPr>
          <w:lang w:val="en-US"/>
        </w:rPr>
        <w:t xml:space="preserve">                   </w:t>
      </w:r>
      <w:r w:rsidRPr="002D4A2D">
        <w:rPr>
          <w:lang w:val="nl-NL"/>
        </w:rPr>
        <w:t xml:space="preserve"> </w:t>
      </w:r>
      <w:r w:rsidRPr="002D4A2D">
        <w:rPr>
          <w:lang w:val="en-US"/>
        </w:rPr>
        <w:t>D</w:t>
      </w:r>
      <w:r w:rsidRPr="002D4A2D">
        <w:rPr>
          <w:lang w:val="nl-NL"/>
        </w:rPr>
        <w:t xml:space="preserve">. </w:t>
      </w:r>
      <w:r w:rsidRPr="002D4A2D">
        <w:rPr>
          <w:lang w:val="nl-NL"/>
        </w:rPr>
        <w:object w:dxaOrig="760" w:dyaOrig="620" w14:anchorId="57FDD28C">
          <v:shape id="_x0000_i1033" type="#_x0000_t75" style="width:38.25pt;height:31.5pt" o:ole="">
            <v:fill o:detectmouseclick="t"/>
            <v:imagedata r:id="rId31" o:title=""/>
          </v:shape>
          <o:OLEObject Type="Embed" ProgID="Equation.DSMT4" ShapeID="_x0000_i1033" DrawAspect="Content" ObjectID="_1807642264" r:id="rId32"/>
        </w:object>
      </w:r>
    </w:p>
    <w:p w14:paraId="4610270A" w14:textId="6FAD084C" w:rsidR="00B90FEC" w:rsidRPr="002D4A2D" w:rsidRDefault="00B90FEC" w:rsidP="00B90FEC">
      <w:r w:rsidRPr="002D4A2D">
        <w:rPr>
          <w:b/>
          <w:lang w:val="en-US"/>
        </w:rPr>
        <w:t xml:space="preserve">Câu </w:t>
      </w:r>
      <w:r>
        <w:rPr>
          <w:b/>
          <w:lang w:val="en-US"/>
        </w:rPr>
        <w:t>6</w:t>
      </w:r>
      <w:r w:rsidRPr="002D4A2D">
        <w:rPr>
          <w:b/>
          <w:lang w:val="en-US"/>
        </w:rPr>
        <w:t>:</w:t>
      </w:r>
      <w:r w:rsidRPr="002D4A2D">
        <w:t xml:space="preserve"> </w:t>
      </w:r>
      <w:r w:rsidRPr="002D4A2D">
        <w:rPr>
          <w:lang w:val="en-US"/>
        </w:rPr>
        <w:t xml:space="preserve">Xếp đều 60 quả trứng vào 6 khay. Bốn khay trứng như vậy có số quảtrứng </w:t>
      </w:r>
      <w:r w:rsidRPr="002D4A2D">
        <w:t>là:</w:t>
      </w:r>
    </w:p>
    <w:p w14:paraId="74B694F4" w14:textId="77777777" w:rsidR="00B90FEC" w:rsidRPr="002D4A2D" w:rsidRDefault="00B90FEC" w:rsidP="00B90FEC">
      <w:pPr>
        <w:rPr>
          <w:lang w:val="en-US"/>
        </w:rPr>
      </w:pPr>
      <w:r w:rsidRPr="002D4A2D">
        <w:lastRenderedPageBreak/>
        <w:t>A. 4</w:t>
      </w:r>
      <w:r w:rsidRPr="002D4A2D">
        <w:rPr>
          <w:lang w:val="en-US"/>
        </w:rPr>
        <w:t>0 quả</w:t>
      </w:r>
      <w:r w:rsidRPr="002D4A2D">
        <w:t xml:space="preserve"> </w:t>
      </w:r>
      <w:r w:rsidRPr="002D4A2D">
        <w:rPr>
          <w:lang w:val="en-US"/>
        </w:rPr>
        <w:t xml:space="preserve">                           </w:t>
      </w:r>
      <w:r w:rsidRPr="002D4A2D">
        <w:t xml:space="preserve">B. </w:t>
      </w:r>
      <w:r w:rsidRPr="002D4A2D">
        <w:rPr>
          <w:lang w:val="en-US"/>
        </w:rPr>
        <w:t xml:space="preserve">45 quả                                  </w:t>
      </w:r>
      <w:r w:rsidRPr="002D4A2D">
        <w:t>C. 5</w:t>
      </w:r>
      <w:r w:rsidRPr="002D4A2D">
        <w:rPr>
          <w:lang w:val="en-US"/>
        </w:rPr>
        <w:t>0</w:t>
      </w:r>
      <w:r w:rsidRPr="002D4A2D">
        <w:t xml:space="preserve"> </w:t>
      </w:r>
      <w:r w:rsidRPr="002D4A2D">
        <w:rPr>
          <w:lang w:val="en-US"/>
        </w:rPr>
        <w:t>quả</w:t>
      </w:r>
    </w:p>
    <w:p w14:paraId="15CF4F0C" w14:textId="503731BD" w:rsidR="002D4A2D" w:rsidRPr="001963A4" w:rsidRDefault="002D4A2D" w:rsidP="006C39E6">
      <w:pPr>
        <w:rPr>
          <w:bCs/>
          <w:lang w:val="en-US"/>
        </w:rPr>
      </w:pPr>
      <w:r w:rsidRPr="002D4A2D">
        <w:rPr>
          <w:b/>
          <w:lang w:val="en-US"/>
        </w:rPr>
        <w:t xml:space="preserve">Câu </w:t>
      </w:r>
      <w:r w:rsidR="007A4834">
        <w:rPr>
          <w:b/>
          <w:lang w:val="en-US"/>
        </w:rPr>
        <w:t>7</w:t>
      </w:r>
      <w:r w:rsidRPr="002D4A2D">
        <w:rPr>
          <w:b/>
          <w:lang w:val="en-US"/>
        </w:rPr>
        <w:t xml:space="preserve">: </w:t>
      </w:r>
      <w:r w:rsidR="006C39E6" w:rsidRPr="001963A4">
        <w:rPr>
          <w:bCs/>
          <w:lang w:val="en-US"/>
        </w:rPr>
        <w:t>Có 2 xe tải lớn, mỗi xe chở được 4525 kg gạo và 3 xe tải nhỏ , mỗi xe chở được 3600 kg gạo . Vậy trung bình mỗi xe chở được</w:t>
      </w:r>
    </w:p>
    <w:p w14:paraId="62B46BEA" w14:textId="63CCC87F" w:rsidR="006C39E6" w:rsidRPr="001963A4" w:rsidRDefault="001963A4" w:rsidP="006C39E6">
      <w:pPr>
        <w:pStyle w:val="ListParagraph"/>
        <w:numPr>
          <w:ilvl w:val="0"/>
          <w:numId w:val="3"/>
        </w:numPr>
        <w:rPr>
          <w:iCs/>
          <w:lang w:val="pt-BR"/>
        </w:rPr>
      </w:pPr>
      <w:r w:rsidRPr="001963A4">
        <w:rPr>
          <w:iCs/>
          <w:lang w:val="pt-BR"/>
        </w:rPr>
        <w:t>3977kg                    B. 2790kg               C. 3970kg            D. 2799kg</w:t>
      </w:r>
    </w:p>
    <w:p w14:paraId="14FE1DA9" w14:textId="77777777" w:rsidR="00F1293D" w:rsidRDefault="002D4A2D" w:rsidP="002D4A2D">
      <w:pPr>
        <w:rPr>
          <w:lang w:val="en-US"/>
        </w:rPr>
      </w:pPr>
      <w:r w:rsidRPr="002D4A2D">
        <w:rPr>
          <w:b/>
          <w:lang w:val="nl-NL"/>
        </w:rPr>
        <w:t xml:space="preserve">II. </w:t>
      </w:r>
      <w:r w:rsidRPr="002D4A2D">
        <w:rPr>
          <w:b/>
        </w:rPr>
        <w:t xml:space="preserve">PHẦN </w:t>
      </w:r>
      <w:r w:rsidRPr="002D4A2D">
        <w:rPr>
          <w:b/>
          <w:lang w:val="en-US"/>
        </w:rPr>
        <w:t>TỰ LUẬN</w:t>
      </w:r>
      <w:r w:rsidRPr="002D4A2D">
        <w:rPr>
          <w:b/>
        </w:rPr>
        <w:t xml:space="preserve"> ( </w:t>
      </w:r>
      <w:r w:rsidRPr="002D4A2D">
        <w:rPr>
          <w:b/>
          <w:lang w:val="en-US"/>
        </w:rPr>
        <w:t>6</w:t>
      </w:r>
      <w:r w:rsidRPr="002D4A2D">
        <w:rPr>
          <w:b/>
        </w:rPr>
        <w:t xml:space="preserve"> điểm)</w:t>
      </w:r>
    </w:p>
    <w:p w14:paraId="5E7AAC68" w14:textId="161B136B" w:rsidR="002D2230" w:rsidRPr="002D2230" w:rsidRDefault="002D4A2D" w:rsidP="002D2230">
      <w:pPr>
        <w:rPr>
          <w:lang w:val="en-US"/>
        </w:rPr>
      </w:pPr>
      <w:r w:rsidRPr="002D4A2D">
        <w:rPr>
          <w:b/>
          <w:lang w:val="en-US"/>
        </w:rPr>
        <w:t xml:space="preserve">Câu </w:t>
      </w:r>
      <w:r w:rsidR="007A4834">
        <w:rPr>
          <w:b/>
          <w:lang w:val="en-US"/>
        </w:rPr>
        <w:t>8</w:t>
      </w:r>
      <w:r w:rsidRPr="002D4A2D">
        <w:rPr>
          <w:lang w:val="en-US"/>
        </w:rPr>
        <w:t>.  Tính: (2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44"/>
        <w:gridCol w:w="284"/>
        <w:gridCol w:w="4278"/>
      </w:tblGrid>
      <w:tr w:rsidR="002D2230" w:rsidRPr="002D2230" w14:paraId="3E3D287D" w14:textId="77777777" w:rsidTr="002D2230">
        <w:tc>
          <w:tcPr>
            <w:tcW w:w="4644" w:type="dxa"/>
            <w:hideMark/>
          </w:tcPr>
          <w:p w14:paraId="2334FB6F" w14:textId="77777777" w:rsidR="002D2230" w:rsidRPr="002D2230" w:rsidRDefault="002D2230" w:rsidP="002D2230">
            <w:pPr>
              <w:rPr>
                <w:bCs/>
              </w:rPr>
            </w:pPr>
            <w:r w:rsidRPr="002D2230">
              <w:rPr>
                <w:bCs/>
              </w:rPr>
              <w:t xml:space="preserve">a) </w:t>
            </w:r>
            <w:r w:rsidRPr="002D2230">
              <w:object w:dxaOrig="360" w:dyaOrig="620" w14:anchorId="488B3E2E">
                <v:shape id="_x0000_i1034" type="#_x0000_t75" style="width:18pt;height:31.5pt" o:ole="">
                  <v:imagedata r:id="rId33" o:title=""/>
                </v:shape>
                <o:OLEObject Type="Embed" ProgID="Equation.3" ShapeID="_x0000_i1034" DrawAspect="Content" ObjectID="_1807642265" r:id="rId34"/>
              </w:object>
            </w:r>
            <w:r w:rsidRPr="002D2230">
              <w:t>+</w:t>
            </w:r>
            <w:r w:rsidRPr="002D2230">
              <w:object w:dxaOrig="220" w:dyaOrig="620" w14:anchorId="20DD52DD">
                <v:shape id="_x0000_i1035" type="#_x0000_t75" style="width:11.25pt;height:31.5pt" o:ole="">
                  <v:imagedata r:id="rId35" o:title=""/>
                </v:shape>
                <o:OLEObject Type="Embed" ProgID="Equation.3" ShapeID="_x0000_i1035" DrawAspect="Content" ObjectID="_1807642266" r:id="rId36"/>
              </w:object>
            </w:r>
            <w:r w:rsidRPr="002D2230">
              <w:t xml:space="preserve"> = ..........................................</w:t>
            </w:r>
          </w:p>
        </w:tc>
        <w:tc>
          <w:tcPr>
            <w:tcW w:w="284" w:type="dxa"/>
          </w:tcPr>
          <w:p w14:paraId="429E8925" w14:textId="77777777" w:rsidR="002D2230" w:rsidRPr="002D2230" w:rsidRDefault="002D2230" w:rsidP="002D2230">
            <w:pPr>
              <w:rPr>
                <w:bCs/>
              </w:rPr>
            </w:pPr>
          </w:p>
        </w:tc>
        <w:tc>
          <w:tcPr>
            <w:tcW w:w="4278" w:type="dxa"/>
            <w:hideMark/>
          </w:tcPr>
          <w:p w14:paraId="570036A4" w14:textId="0398E35E" w:rsidR="002D2230" w:rsidRPr="002D2230" w:rsidRDefault="002D2230" w:rsidP="002D2230">
            <w:pPr>
              <w:rPr>
                <w:bCs/>
                <w:lang w:val="en-US"/>
              </w:rPr>
            </w:pPr>
            <w:r w:rsidRPr="002D2230">
              <w:rPr>
                <w:bCs/>
              </w:rPr>
              <w:t xml:space="preserve">b) </w:t>
            </w:r>
            <w:r w:rsidRPr="002D2230">
              <w:object w:dxaOrig="240" w:dyaOrig="620" w14:anchorId="65C0AE31">
                <v:shape id="_x0000_i1036" type="#_x0000_t75" style="width:12pt;height:31.5pt" o:ole="">
                  <v:imagedata r:id="rId37" o:title=""/>
                </v:shape>
                <o:OLEObject Type="Embed" ProgID="Equation.3" ShapeID="_x0000_i1036" DrawAspect="Content" ObjectID="_1807642267" r:id="rId38"/>
              </w:object>
            </w:r>
            <w:r w:rsidRPr="002D2230">
              <w:t>-</w:t>
            </w:r>
            <w:r w:rsidRPr="002D2230">
              <w:object w:dxaOrig="240" w:dyaOrig="620" w14:anchorId="2BE779B3">
                <v:shape id="_x0000_i1037" type="#_x0000_t75" style="width:12pt;height:31.5pt" o:ole="">
                  <v:imagedata r:id="rId39" o:title=""/>
                </v:shape>
                <o:OLEObject Type="Embed" ProgID="Equation.3" ShapeID="_x0000_i1037" DrawAspect="Content" ObjectID="_1807642268" r:id="rId40"/>
              </w:object>
            </w:r>
            <w:r w:rsidRPr="002D2230">
              <w:t xml:space="preserve"> = .........................................</w:t>
            </w:r>
          </w:p>
        </w:tc>
      </w:tr>
      <w:tr w:rsidR="002D2230" w:rsidRPr="002D2230" w14:paraId="36691939" w14:textId="77777777" w:rsidTr="002D2230">
        <w:tc>
          <w:tcPr>
            <w:tcW w:w="4644" w:type="dxa"/>
            <w:hideMark/>
          </w:tcPr>
          <w:p w14:paraId="4B47275D" w14:textId="77777777" w:rsidR="002D2230" w:rsidRPr="002D2230" w:rsidRDefault="002D2230" w:rsidP="002D2230">
            <w:pPr>
              <w:rPr>
                <w:bCs/>
                <w:lang w:val="en-US"/>
              </w:rPr>
            </w:pPr>
            <w:r w:rsidRPr="002D2230">
              <w:rPr>
                <w:bCs/>
              </w:rPr>
              <w:t xml:space="preserve">c) </w:t>
            </w:r>
            <w:r w:rsidRPr="002D2230">
              <w:object w:dxaOrig="220" w:dyaOrig="620" w14:anchorId="6A349115">
                <v:shape id="_x0000_i1038" type="#_x0000_t75" style="width:11.25pt;height:31.5pt" o:ole="">
                  <v:imagedata r:id="rId41" o:title=""/>
                </v:shape>
                <o:OLEObject Type="Embed" ProgID="Equation.3" ShapeID="_x0000_i1038" DrawAspect="Content" ObjectID="_1807642269" r:id="rId42"/>
              </w:object>
            </w:r>
            <w:r w:rsidRPr="002D2230">
              <w:t>x</w:t>
            </w:r>
            <w:r w:rsidRPr="002D2230">
              <w:object w:dxaOrig="240" w:dyaOrig="620" w14:anchorId="7DAEB049">
                <v:shape id="_x0000_i1039" type="#_x0000_t75" style="width:12pt;height:31.5pt" o:ole="">
                  <v:imagedata r:id="rId43" o:title=""/>
                </v:shape>
                <o:OLEObject Type="Embed" ProgID="Equation.3" ShapeID="_x0000_i1039" DrawAspect="Content" ObjectID="_1807642270" r:id="rId44"/>
              </w:object>
            </w:r>
            <w:r w:rsidRPr="002D2230">
              <w:t xml:space="preserve"> = ............................................</w:t>
            </w:r>
          </w:p>
        </w:tc>
        <w:tc>
          <w:tcPr>
            <w:tcW w:w="284" w:type="dxa"/>
          </w:tcPr>
          <w:p w14:paraId="03BE0078" w14:textId="77777777" w:rsidR="002D2230" w:rsidRPr="002D2230" w:rsidRDefault="002D2230" w:rsidP="002D2230">
            <w:pPr>
              <w:rPr>
                <w:bCs/>
              </w:rPr>
            </w:pPr>
          </w:p>
        </w:tc>
        <w:tc>
          <w:tcPr>
            <w:tcW w:w="4278" w:type="dxa"/>
            <w:hideMark/>
          </w:tcPr>
          <w:p w14:paraId="2B249B5D" w14:textId="2B632392" w:rsidR="002D2230" w:rsidRPr="002D2230" w:rsidRDefault="002D2230" w:rsidP="002D2230">
            <w:pPr>
              <w:rPr>
                <w:bCs/>
                <w:lang w:val="en-US"/>
              </w:rPr>
            </w:pPr>
            <w:r w:rsidRPr="002D2230">
              <w:rPr>
                <w:bCs/>
              </w:rPr>
              <w:t xml:space="preserve">d) </w:t>
            </w:r>
            <w:r w:rsidRPr="002D2230">
              <w:object w:dxaOrig="320" w:dyaOrig="620" w14:anchorId="31ADE2AC">
                <v:shape id="_x0000_i1040" type="#_x0000_t75" style="width:16.5pt;height:31.5pt" o:ole="">
                  <v:imagedata r:id="rId45" o:title=""/>
                </v:shape>
                <o:OLEObject Type="Embed" ProgID="Equation.3" ShapeID="_x0000_i1040" DrawAspect="Content" ObjectID="_1807642271" r:id="rId46"/>
              </w:object>
            </w:r>
            <w:r w:rsidRPr="002D2230">
              <w:t>:</w:t>
            </w:r>
            <w:r w:rsidRPr="002D2230">
              <w:object w:dxaOrig="220" w:dyaOrig="620" w14:anchorId="76DDA797">
                <v:shape id="_x0000_i1041" type="#_x0000_t75" style="width:11.25pt;height:31.5pt" o:ole="">
                  <v:imagedata r:id="rId47" o:title=""/>
                </v:shape>
                <o:OLEObject Type="Embed" ProgID="Equation.3" ShapeID="_x0000_i1041" DrawAspect="Content" ObjectID="_1807642272" r:id="rId48"/>
              </w:object>
            </w:r>
            <w:r w:rsidRPr="002D2230">
              <w:t xml:space="preserve"> = .........................................</w:t>
            </w:r>
          </w:p>
        </w:tc>
      </w:tr>
    </w:tbl>
    <w:p w14:paraId="1A29D7DB" w14:textId="77777777" w:rsidR="002D2230" w:rsidRPr="002D2230" w:rsidRDefault="002D2230" w:rsidP="002D2230"/>
    <w:p w14:paraId="5E39F14B" w14:textId="477CC9B8" w:rsidR="00D12D86" w:rsidRPr="00D12D86" w:rsidRDefault="00D12D86" w:rsidP="00D12D86">
      <w:pPr>
        <w:rPr>
          <w:lang w:val="en-US"/>
        </w:rPr>
      </w:pPr>
      <w:r w:rsidRPr="00B66B36">
        <w:rPr>
          <w:b/>
          <w:bCs/>
          <w:lang w:val="en-US"/>
        </w:rPr>
        <w:t>Câu 9</w:t>
      </w:r>
      <w:r w:rsidR="00B66B36">
        <w:rPr>
          <w:b/>
          <w:bCs/>
          <w:lang w:val="en-US"/>
        </w:rPr>
        <w:t>.</w:t>
      </w:r>
      <w:r w:rsidRPr="00D12D86">
        <w:rPr>
          <w:lang w:val="en-US"/>
        </w:rPr>
        <w:t xml:space="preserve"> (1đ). Điền số vào chỗ chấm sau: </w:t>
      </w:r>
    </w:p>
    <w:p w14:paraId="6FEAAE0C" w14:textId="77777777" w:rsidR="00D12D86" w:rsidRPr="00D12D86" w:rsidRDefault="00D12D86" w:rsidP="00D12D86">
      <w:pPr>
        <w:rPr>
          <w:lang w:val="en-US"/>
        </w:rPr>
      </w:pPr>
      <w:r w:rsidRPr="00D12D86">
        <w:rPr>
          <w:lang w:val="en-US"/>
        </w:rPr>
        <w:t>a.  9m</w:t>
      </w:r>
      <w:r w:rsidRPr="00D12D86">
        <w:rPr>
          <w:vertAlign w:val="superscript"/>
          <w:lang w:val="en-US"/>
        </w:rPr>
        <w:t>2</w:t>
      </w:r>
      <w:r w:rsidRPr="00D12D86">
        <w:rPr>
          <w:lang w:val="en-US"/>
        </w:rPr>
        <w:t> 53dm</w:t>
      </w:r>
      <w:r w:rsidRPr="00D12D86">
        <w:rPr>
          <w:vertAlign w:val="superscript"/>
          <w:lang w:val="en-US"/>
        </w:rPr>
        <w:t>2</w:t>
      </w:r>
      <w:r w:rsidRPr="00D12D86">
        <w:rPr>
          <w:lang w:val="en-US"/>
        </w:rPr>
        <w:t>      = ………………. dm</w:t>
      </w:r>
      <w:r w:rsidRPr="00D12D86">
        <w:rPr>
          <w:vertAlign w:val="superscript"/>
          <w:lang w:val="en-US"/>
        </w:rPr>
        <w:t>2</w:t>
      </w:r>
      <w:r w:rsidRPr="00D12D86">
        <w:rPr>
          <w:lang w:val="en-US"/>
        </w:rPr>
        <w:t>           4057 kg = ……tấn………kg</w:t>
      </w:r>
      <w:r w:rsidRPr="00D12D86">
        <w:rPr>
          <w:vertAlign w:val="superscript"/>
          <w:lang w:val="en-US"/>
        </w:rPr>
        <w:t>    </w:t>
      </w:r>
    </w:p>
    <w:p w14:paraId="19240077" w14:textId="73E93407" w:rsidR="00D12D86" w:rsidRPr="00D12D86" w:rsidRDefault="00D12D86" w:rsidP="00D12D86">
      <w:pPr>
        <w:rPr>
          <w:lang w:val="en-US"/>
        </w:rPr>
      </w:pPr>
      <w:r w:rsidRPr="00D12D86">
        <w:rPr>
          <w:lang w:val="en-US"/>
        </w:rPr>
        <w:t xml:space="preserve">b. 480 giây          =   </w:t>
      </w:r>
      <w:r w:rsidRPr="00D12D86">
        <w:rPr>
          <w:lang w:val="en-US"/>
        </w:rPr>
        <w:tab/>
        <w:t>phút</w:t>
      </w:r>
      <w:r w:rsidRPr="00D12D86">
        <w:rPr>
          <w:lang w:val="en-US"/>
        </w:rPr>
        <w:tab/>
      </w:r>
      <w:r w:rsidR="00F1293D">
        <w:rPr>
          <w:lang w:val="en-US"/>
        </w:rPr>
        <w:t xml:space="preserve">                       </w:t>
      </w:r>
      <w:r w:rsidRPr="00D12D86">
        <w:rPr>
          <w:lang w:val="en-US"/>
        </w:rPr>
        <w:t>Nửa thế kỉ    =  ……….  năm</w:t>
      </w:r>
    </w:p>
    <w:p w14:paraId="1881F25A" w14:textId="4FAE8DD4" w:rsidR="002D4A2D" w:rsidRPr="002D4A2D" w:rsidRDefault="002D4A2D" w:rsidP="002D4A2D">
      <w:pPr>
        <w:rPr>
          <w:b/>
          <w:bCs/>
          <w:u w:val="single"/>
          <w:lang w:val="it-IT"/>
        </w:rPr>
      </w:pPr>
      <w:r w:rsidRPr="00B66B36">
        <w:rPr>
          <w:b/>
          <w:lang w:val="en-US"/>
        </w:rPr>
        <w:t>Câu 1</w:t>
      </w:r>
      <w:r w:rsidR="006041EC" w:rsidRPr="00B66B36">
        <w:rPr>
          <w:b/>
          <w:lang w:val="en-US"/>
        </w:rPr>
        <w:t>0</w:t>
      </w:r>
      <w:r w:rsidRPr="00B66B36">
        <w:rPr>
          <w:b/>
          <w:lang w:val="en-US"/>
        </w:rPr>
        <w:t>.</w:t>
      </w:r>
      <w:r w:rsidRPr="002D4A2D">
        <w:rPr>
          <w:b/>
          <w:lang w:val="en-US"/>
        </w:rPr>
        <w:t xml:space="preserve"> </w:t>
      </w:r>
      <w:r w:rsidRPr="002D4A2D">
        <w:rPr>
          <w:lang w:val="en-US"/>
        </w:rPr>
        <w:t xml:space="preserve">(2 điểm) </w:t>
      </w:r>
      <w:r w:rsidRPr="002D4A2D">
        <w:rPr>
          <w:bCs/>
          <w:lang w:val="it-IT"/>
        </w:rPr>
        <w:t xml:space="preserve">Một mảnh vườn hình chữ nhật có chiều dài 15m, chiều rộng bằng </w:t>
      </w:r>
      <w:r w:rsidRPr="002D4A2D">
        <w:rPr>
          <w:lang w:val="nl-NL"/>
        </w:rPr>
        <w:object w:dxaOrig="250" w:dyaOrig="620" w14:anchorId="72E41AED">
          <v:shape id="_x0000_i1042" type="#_x0000_t75" style="width:12.75pt;height:31.5pt" o:ole="">
            <v:imagedata r:id="rId49" o:title=""/>
          </v:shape>
          <o:OLEObject Type="Embed" ProgID="Equation.3" ShapeID="_x0000_i1042" DrawAspect="Content" ObjectID="_1807642273" r:id="rId50"/>
        </w:object>
      </w:r>
      <w:r w:rsidRPr="002D4A2D">
        <w:rPr>
          <w:lang w:val="it-IT"/>
        </w:rPr>
        <w:t xml:space="preserve"> chiều dài. Trung bình cứ 1</w:t>
      </w:r>
      <w:r w:rsidRPr="002D4A2D">
        <w:t xml:space="preserve"> m</w:t>
      </w:r>
      <w:r w:rsidRPr="002D4A2D">
        <w:rPr>
          <w:vertAlign w:val="superscript"/>
        </w:rPr>
        <w:t>2</w:t>
      </w:r>
      <w:r w:rsidRPr="002D4A2D">
        <w:rPr>
          <w:lang w:val="it-IT"/>
        </w:rPr>
        <w:t xml:space="preserve"> vườn đó người ta thu được 10 ki - lô - gam cà chua. Hỏi trên cả mảnh vườn đó người ta thu được bao nhiêu ki - lô gam cà chua?</w:t>
      </w:r>
    </w:p>
    <w:p w14:paraId="4C3B1B4B" w14:textId="77777777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Bài giải</w:t>
      </w:r>
    </w:p>
    <w:p w14:paraId="1292F9B8" w14:textId="77777777" w:rsidR="002D4A2D" w:rsidRPr="002D4A2D" w:rsidRDefault="002D4A2D" w:rsidP="002D4A2D">
      <w:pPr>
        <w:rPr>
          <w:lang w:val="en-US"/>
        </w:rPr>
      </w:pPr>
    </w:p>
    <w:p w14:paraId="2B82C9C8" w14:textId="1568896C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………………………………………………………………………………………………</w:t>
      </w:r>
    </w:p>
    <w:p w14:paraId="5383D180" w14:textId="77777777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……………………………………………………………………………………</w:t>
      </w:r>
    </w:p>
    <w:p w14:paraId="0308FF29" w14:textId="77777777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……………………………………………………………………………………</w:t>
      </w:r>
    </w:p>
    <w:p w14:paraId="0B316B57" w14:textId="77777777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……………………………………………………………………………………</w:t>
      </w:r>
    </w:p>
    <w:p w14:paraId="01EF98DE" w14:textId="77777777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……………………………………………………………………………………</w:t>
      </w:r>
    </w:p>
    <w:p w14:paraId="5FC81FDB" w14:textId="77777777" w:rsidR="002D4A2D" w:rsidRPr="002D4A2D" w:rsidRDefault="002D4A2D" w:rsidP="002D4A2D">
      <w:pPr>
        <w:rPr>
          <w:lang w:val="en-US"/>
        </w:rPr>
      </w:pPr>
      <w:r w:rsidRPr="002D4A2D">
        <w:rPr>
          <w:lang w:val="en-US"/>
        </w:rPr>
        <w:t>……………………………………………………………………………………</w:t>
      </w:r>
    </w:p>
    <w:p w14:paraId="1B7AED62" w14:textId="10375C0B" w:rsidR="002D4A2D" w:rsidRPr="002D4A2D" w:rsidRDefault="002D4A2D" w:rsidP="002D4A2D">
      <w:pPr>
        <w:rPr>
          <w:lang w:val="pt-BR"/>
        </w:rPr>
      </w:pPr>
      <w:r w:rsidRPr="002D4A2D">
        <w:rPr>
          <w:b/>
          <w:lang w:val="en-US"/>
        </w:rPr>
        <w:t>Câu 1</w:t>
      </w:r>
      <w:r w:rsidR="007A490A">
        <w:rPr>
          <w:b/>
          <w:lang w:val="en-US"/>
        </w:rPr>
        <w:t>1</w:t>
      </w:r>
      <w:r w:rsidRPr="002D4A2D">
        <w:rPr>
          <w:b/>
          <w:lang w:val="en-US"/>
        </w:rPr>
        <w:t xml:space="preserve">. </w:t>
      </w:r>
      <w:r w:rsidRPr="002D4A2D">
        <w:rPr>
          <w:lang w:val="en-US"/>
        </w:rPr>
        <w:t xml:space="preserve">(1 điểm). </w:t>
      </w:r>
      <w:r w:rsidRPr="002D4A2D">
        <w:rPr>
          <w:lang w:val="pt-BR"/>
        </w:rPr>
        <w:t>Tính bằng cách thuận tiện nhất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20"/>
        <w:gridCol w:w="2206"/>
      </w:tblGrid>
      <w:tr w:rsidR="002D4A2D" w:rsidRPr="002D4A2D" w14:paraId="07DFF77A" w14:textId="77777777" w:rsidTr="002D4A2D">
        <w:tc>
          <w:tcPr>
            <w:tcW w:w="49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78A69324" w14:textId="7C10FFC3" w:rsidR="007A490A" w:rsidRPr="007A490A" w:rsidRDefault="00710EEB" w:rsidP="007A490A">
            <w:pPr>
              <w:rPr>
                <w:lang w:val="en-US"/>
              </w:rPr>
            </w:pPr>
            <w:r>
              <w:rPr>
                <w:lang w:val="en-US"/>
              </w:rPr>
              <w:t xml:space="preserve">a.  </w:t>
            </w:r>
            <w:r w:rsidR="007A490A" w:rsidRPr="007A490A">
              <w:rPr>
                <w:lang w:val="en-US"/>
              </w:rPr>
              <w:t xml:space="preserve">  </w:t>
            </w:r>
            <w:r w:rsidR="007A490A" w:rsidRPr="007A490A">
              <w:object w:dxaOrig="300" w:dyaOrig="620" w14:anchorId="55E28A5C">
                <v:shape id="_x0000_i1043" type="#_x0000_t75" style="width:15pt;height:31.5pt" o:ole="">
                  <v:imagedata r:id="rId51" o:title=""/>
                </v:shape>
                <o:OLEObject Type="Embed" ProgID="Equation.3" ShapeID="_x0000_i1043" DrawAspect="Content" ObjectID="_1807642274" r:id="rId52"/>
              </w:object>
            </w:r>
            <w:r w:rsidR="007A490A" w:rsidRPr="007A490A">
              <w:t xml:space="preserve"> x </w:t>
            </w:r>
            <w:r w:rsidR="007A490A" w:rsidRPr="007A490A">
              <w:object w:dxaOrig="360" w:dyaOrig="620" w14:anchorId="6EE2D764">
                <v:shape id="_x0000_i1044" type="#_x0000_t75" style="width:18pt;height:31.5pt" o:ole="">
                  <v:imagedata r:id="rId53" o:title=""/>
                </v:shape>
                <o:OLEObject Type="Embed" ProgID="Equation.3" ShapeID="_x0000_i1044" DrawAspect="Content" ObjectID="_1807642275" r:id="rId54"/>
              </w:object>
            </w:r>
            <w:r w:rsidR="007A490A" w:rsidRPr="007A490A">
              <w:t xml:space="preserve"> - </w:t>
            </w:r>
            <w:r w:rsidR="007A490A" w:rsidRPr="007A490A">
              <w:object w:dxaOrig="360" w:dyaOrig="620" w14:anchorId="0F6E0DB8">
                <v:shape id="_x0000_i1045" type="#_x0000_t75" style="width:18pt;height:31.5pt" o:ole="">
                  <v:imagedata r:id="rId55" o:title=""/>
                </v:shape>
                <o:OLEObject Type="Embed" ProgID="Equation.3" ShapeID="_x0000_i1045" DrawAspect="Content" ObjectID="_1807642276" r:id="rId56"/>
              </w:object>
            </w:r>
            <w:r w:rsidR="007A490A" w:rsidRPr="007A490A">
              <w:t xml:space="preserve">x </w:t>
            </w:r>
            <w:r w:rsidR="007A490A" w:rsidRPr="007A490A">
              <w:object w:dxaOrig="220" w:dyaOrig="620" w14:anchorId="0C10FF06">
                <v:shape id="_x0000_i1046" type="#_x0000_t75" style="width:11.25pt;height:31.5pt" o:ole="">
                  <v:imagedata r:id="rId57" o:title=""/>
                </v:shape>
                <o:OLEObject Type="Embed" ProgID="Equation.3" ShapeID="_x0000_i1046" DrawAspect="Content" ObjectID="_1807642277" r:id="rId58"/>
              </w:object>
            </w:r>
            <w:r w:rsidR="007A490A" w:rsidRPr="007A490A">
              <w:t xml:space="preserve"> </w:t>
            </w:r>
          </w:p>
          <w:p w14:paraId="2967C790" w14:textId="73962DD4" w:rsidR="007A490A" w:rsidRPr="00AE49DC" w:rsidRDefault="007A490A" w:rsidP="007A490A">
            <w:pPr>
              <w:rPr>
                <w:lang w:val="en-US"/>
              </w:rPr>
            </w:pPr>
            <w:r w:rsidRPr="007A490A">
              <w:t xml:space="preserve">b. </w:t>
            </w:r>
            <w:r w:rsidR="00710EEB">
              <w:rPr>
                <w:lang w:val="en-US"/>
              </w:rPr>
              <w:t xml:space="preserve">  </w:t>
            </w:r>
            <w:r w:rsidRPr="007A490A">
              <w:object w:dxaOrig="240" w:dyaOrig="620" w14:anchorId="03143EFB">
                <v:shape id="_x0000_i1047" type="#_x0000_t75" style="width:12pt;height:31.5pt" o:ole="">
                  <v:imagedata r:id="rId59" o:title=""/>
                </v:shape>
                <o:OLEObject Type="Embed" ProgID="Equation.3" ShapeID="_x0000_i1047" DrawAspect="Content" ObjectID="_1807642278" r:id="rId60"/>
              </w:object>
            </w:r>
            <w:r w:rsidRPr="007A490A">
              <w:t xml:space="preserve">x </w:t>
            </w:r>
            <w:r w:rsidRPr="007A490A">
              <w:object w:dxaOrig="240" w:dyaOrig="620" w14:anchorId="3AC0E6B2">
                <v:shape id="_x0000_i1048" type="#_x0000_t75" style="width:12pt;height:31.5pt" o:ole="">
                  <v:imagedata r:id="rId61" o:title=""/>
                </v:shape>
                <o:OLEObject Type="Embed" ProgID="Equation.3" ShapeID="_x0000_i1048" DrawAspect="Content" ObjectID="_1807642279" r:id="rId62"/>
              </w:object>
            </w:r>
            <w:r w:rsidRPr="007A490A">
              <w:t xml:space="preserve">x </w:t>
            </w:r>
            <w:r w:rsidRPr="007A490A">
              <w:object w:dxaOrig="240" w:dyaOrig="620" w14:anchorId="155F0765">
                <v:shape id="_x0000_i1049" type="#_x0000_t75" style="width:12pt;height:31.5pt" o:ole="">
                  <v:imagedata r:id="rId63" o:title=""/>
                </v:shape>
                <o:OLEObject Type="Embed" ProgID="Equation.3" ShapeID="_x0000_i1049" DrawAspect="Content" ObjectID="_1807642280" r:id="rId64"/>
              </w:object>
            </w:r>
            <w:r w:rsidRPr="007A490A">
              <w:t xml:space="preserve">x </w:t>
            </w:r>
            <w:r w:rsidRPr="007A490A">
              <w:object w:dxaOrig="240" w:dyaOrig="620" w14:anchorId="79AB782B">
                <v:shape id="_x0000_i1050" type="#_x0000_t75" style="width:12pt;height:31.5pt" o:ole="">
                  <v:imagedata r:id="rId65" o:title=""/>
                </v:shape>
                <o:OLEObject Type="Embed" ProgID="Equation.3" ShapeID="_x0000_i1050" DrawAspect="Content" ObjectID="_1807642281" r:id="rId66"/>
              </w:object>
            </w:r>
            <w:r w:rsidRPr="007A490A">
              <w:t xml:space="preserve">x </w:t>
            </w:r>
            <w:r w:rsidRPr="007A490A">
              <w:object w:dxaOrig="240" w:dyaOrig="620" w14:anchorId="422DF897">
                <v:shape id="_x0000_i1051" type="#_x0000_t75" style="width:12pt;height:31.5pt" o:ole="">
                  <v:imagedata r:id="rId67" o:title=""/>
                </v:shape>
                <o:OLEObject Type="Embed" ProgID="Equation.3" ShapeID="_x0000_i1051" DrawAspect="Content" ObjectID="_1807642282" r:id="rId68"/>
              </w:object>
            </w:r>
          </w:p>
          <w:p w14:paraId="3F2F9880" w14:textId="6EEC735C" w:rsidR="002D4A2D" w:rsidRPr="002D4A2D" w:rsidRDefault="00341F49" w:rsidP="002D4A2D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</w:t>
            </w:r>
            <w:r w:rsidR="002D4A2D" w:rsidRPr="002D4A2D">
              <w:rPr>
                <w:lang w:val="en-US"/>
              </w:rPr>
              <w:t>__________________________________________________________</w:t>
            </w:r>
          </w:p>
          <w:p w14:paraId="1FFA3BD8" w14:textId="77777777" w:rsidR="002D4A2D" w:rsidRPr="002D4A2D" w:rsidRDefault="002D4A2D" w:rsidP="002D4A2D">
            <w:pPr>
              <w:rPr>
                <w:lang w:val="en-US"/>
              </w:rPr>
            </w:pPr>
          </w:p>
          <w:p w14:paraId="5DD6A309" w14:textId="77777777" w:rsidR="002D4A2D" w:rsidRPr="002D4A2D" w:rsidRDefault="002D4A2D" w:rsidP="002D4A2D">
            <w:pPr>
              <w:rPr>
                <w:lang w:val="en-US"/>
              </w:rPr>
            </w:pPr>
          </w:p>
          <w:p w14:paraId="0E397ABF" w14:textId="77777777" w:rsidR="002D4A2D" w:rsidRPr="002D4A2D" w:rsidRDefault="002D4A2D" w:rsidP="002D4A2D">
            <w:pPr>
              <w:rPr>
                <w:lang w:val="en-US"/>
              </w:rPr>
            </w:pPr>
          </w:p>
        </w:tc>
        <w:tc>
          <w:tcPr>
            <w:tcW w:w="49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4E26A922" w14:textId="77777777" w:rsidR="002D4A2D" w:rsidRPr="002D4A2D" w:rsidRDefault="002D4A2D" w:rsidP="002D4A2D">
            <w:pPr>
              <w:rPr>
                <w:lang w:val="en-US"/>
              </w:rPr>
            </w:pPr>
          </w:p>
          <w:p w14:paraId="3C335C96" w14:textId="77777777" w:rsidR="002D4A2D" w:rsidRPr="002D4A2D" w:rsidRDefault="002D4A2D" w:rsidP="002D4A2D">
            <w:pPr>
              <w:rPr>
                <w:lang w:val="en-US"/>
              </w:rPr>
            </w:pPr>
          </w:p>
          <w:p w14:paraId="1973BB2A" w14:textId="77777777" w:rsidR="002D4A2D" w:rsidRPr="002D4A2D" w:rsidRDefault="002D4A2D" w:rsidP="002D4A2D">
            <w:pPr>
              <w:rPr>
                <w:lang w:val="en-US"/>
              </w:rPr>
            </w:pPr>
          </w:p>
        </w:tc>
      </w:tr>
    </w:tbl>
    <w:p w14:paraId="01EA46E8" w14:textId="77777777" w:rsidR="00890B18" w:rsidRPr="00890B18" w:rsidRDefault="00890B18" w:rsidP="00890B18">
      <w:pPr>
        <w:rPr>
          <w:lang w:val="en-US"/>
        </w:rPr>
      </w:pPr>
    </w:p>
    <w:p w14:paraId="13AEF07A" w14:textId="77777777" w:rsidR="00890B18" w:rsidRPr="00890B18" w:rsidRDefault="00890B18" w:rsidP="00890B18">
      <w:pPr>
        <w:rPr>
          <w:lang w:val="en-US"/>
        </w:rPr>
      </w:pPr>
    </w:p>
    <w:p w14:paraId="394C22A8" w14:textId="77777777" w:rsidR="00890B18" w:rsidRPr="00890B18" w:rsidRDefault="00890B18" w:rsidP="00890B18">
      <w:pPr>
        <w:rPr>
          <w:lang w:val="en-US"/>
        </w:rPr>
      </w:pPr>
    </w:p>
    <w:p w14:paraId="38DA6990" w14:textId="77777777" w:rsidR="00890B18" w:rsidRPr="00890B18" w:rsidRDefault="00890B18" w:rsidP="00890B18">
      <w:pPr>
        <w:rPr>
          <w:lang w:val="en-US"/>
        </w:rPr>
      </w:pPr>
    </w:p>
    <w:p w14:paraId="2E108DAF" w14:textId="77777777" w:rsidR="00890B18" w:rsidRPr="00890B18" w:rsidRDefault="00890B18" w:rsidP="00890B18">
      <w:pPr>
        <w:rPr>
          <w:lang w:val="en-US"/>
        </w:rPr>
      </w:pPr>
    </w:p>
    <w:p w14:paraId="4C183A48" w14:textId="77777777" w:rsidR="00890B18" w:rsidRPr="00890B18" w:rsidRDefault="00890B18" w:rsidP="00890B18">
      <w:pPr>
        <w:rPr>
          <w:lang w:val="en-US"/>
        </w:rPr>
      </w:pPr>
    </w:p>
    <w:p w14:paraId="5880AF7A" w14:textId="77777777" w:rsidR="00890B18" w:rsidRPr="00890B18" w:rsidRDefault="00890B18" w:rsidP="00890B18">
      <w:pPr>
        <w:rPr>
          <w:lang w:val="en-US"/>
        </w:rPr>
      </w:pPr>
    </w:p>
    <w:p w14:paraId="5BD8B48F" w14:textId="77777777" w:rsidR="00890B18" w:rsidRPr="00890B18" w:rsidRDefault="00890B18" w:rsidP="00890B18">
      <w:pPr>
        <w:rPr>
          <w:lang w:val="en-US"/>
        </w:rPr>
      </w:pPr>
    </w:p>
    <w:p w14:paraId="2393B89A" w14:textId="77777777" w:rsidR="00890B18" w:rsidRPr="00890B18" w:rsidRDefault="00890B18" w:rsidP="00890B18">
      <w:pPr>
        <w:rPr>
          <w:lang w:val="en-US"/>
        </w:rPr>
      </w:pPr>
    </w:p>
    <w:p w14:paraId="751DBFF0" w14:textId="77777777" w:rsidR="00890B18" w:rsidRPr="00890B18" w:rsidRDefault="00890B18" w:rsidP="00890B18">
      <w:pPr>
        <w:rPr>
          <w:lang w:val="en-US"/>
        </w:rPr>
      </w:pPr>
    </w:p>
    <w:p w14:paraId="0224BD2F" w14:textId="77777777" w:rsidR="00BC75CC" w:rsidRDefault="00BC75CC"/>
    <w:sectPr w:rsidR="00BC75CC" w:rsidSect="00C97F63">
      <w:pgSz w:w="11910" w:h="16850"/>
      <w:pgMar w:top="1066" w:right="288" w:bottom="360" w:left="1296" w:header="720" w:footer="720" w:gutter="0"/>
      <w:cols w:space="708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5F112D"/>
    <w:multiLevelType w:val="hybridMultilevel"/>
    <w:tmpl w:val="47CA8D4E"/>
    <w:lvl w:ilvl="0" w:tplc="71F65FB6">
      <w:start w:val="3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C323CD9"/>
    <w:multiLevelType w:val="hybridMultilevel"/>
    <w:tmpl w:val="E0E07FD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EA1D12"/>
    <w:multiLevelType w:val="hybridMultilevel"/>
    <w:tmpl w:val="C6D0CBC8"/>
    <w:lvl w:ilvl="0" w:tplc="30C41F9C">
      <w:start w:val="1"/>
      <w:numFmt w:val="upperLetter"/>
      <w:lvlText w:val="%1."/>
      <w:lvlJc w:val="left"/>
      <w:pPr>
        <w:ind w:left="786" w:hanging="360"/>
      </w:pPr>
      <w:rPr>
        <w:rFonts w:hint="default"/>
        <w:b w:val="0"/>
        <w:bCs/>
        <w:i w:val="0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num w:numId="1" w16cid:durableId="112284139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39668140">
    <w:abstractNumId w:val="0"/>
  </w:num>
  <w:num w:numId="3" w16cid:durableId="151711790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0B18"/>
    <w:rsid w:val="00024646"/>
    <w:rsid w:val="000635FD"/>
    <w:rsid w:val="000A0881"/>
    <w:rsid w:val="001963A4"/>
    <w:rsid w:val="001C2C4B"/>
    <w:rsid w:val="0020718A"/>
    <w:rsid w:val="002D2230"/>
    <w:rsid w:val="002D4A2D"/>
    <w:rsid w:val="00341F49"/>
    <w:rsid w:val="003C053F"/>
    <w:rsid w:val="003D2F14"/>
    <w:rsid w:val="003E6BA2"/>
    <w:rsid w:val="005F512D"/>
    <w:rsid w:val="006041EC"/>
    <w:rsid w:val="006074BA"/>
    <w:rsid w:val="00654965"/>
    <w:rsid w:val="00687AFB"/>
    <w:rsid w:val="006C39E6"/>
    <w:rsid w:val="006D1927"/>
    <w:rsid w:val="00710EEB"/>
    <w:rsid w:val="007317FB"/>
    <w:rsid w:val="007A4834"/>
    <w:rsid w:val="007A490A"/>
    <w:rsid w:val="007E3D32"/>
    <w:rsid w:val="00890B18"/>
    <w:rsid w:val="009075FA"/>
    <w:rsid w:val="00944A56"/>
    <w:rsid w:val="00950E8A"/>
    <w:rsid w:val="00956189"/>
    <w:rsid w:val="009639DA"/>
    <w:rsid w:val="009E54DA"/>
    <w:rsid w:val="00A50A90"/>
    <w:rsid w:val="00A77B7E"/>
    <w:rsid w:val="00AC1C87"/>
    <w:rsid w:val="00AE49DC"/>
    <w:rsid w:val="00B27486"/>
    <w:rsid w:val="00B66B36"/>
    <w:rsid w:val="00B90FEC"/>
    <w:rsid w:val="00BC75CC"/>
    <w:rsid w:val="00C60784"/>
    <w:rsid w:val="00C624B4"/>
    <w:rsid w:val="00C71D2D"/>
    <w:rsid w:val="00C97F63"/>
    <w:rsid w:val="00CC1E32"/>
    <w:rsid w:val="00CD3313"/>
    <w:rsid w:val="00D12D86"/>
    <w:rsid w:val="00D142D9"/>
    <w:rsid w:val="00D15957"/>
    <w:rsid w:val="00E6744D"/>
    <w:rsid w:val="00E873A5"/>
    <w:rsid w:val="00EC0A9A"/>
    <w:rsid w:val="00F12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660280"/>
  <w15:chartTrackingRefBased/>
  <w15:docId w15:val="{D202D671-ECCB-4C24-9B3F-3F1357145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F49"/>
  </w:style>
  <w:style w:type="paragraph" w:styleId="Heading1">
    <w:name w:val="heading 1"/>
    <w:basedOn w:val="Normal"/>
    <w:next w:val="Normal"/>
    <w:link w:val="Heading1Char"/>
    <w:uiPriority w:val="9"/>
    <w:qFormat/>
    <w:rsid w:val="00890B1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90B1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90B1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90B1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90B1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90B1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90B1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90B1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0B1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0B1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90B1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90B1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90B1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90B1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90B1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90B1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90B1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0B1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90B1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90B1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90B1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90B1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90B1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90B1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90B1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90B1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90B1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90B1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90B18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D12D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333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5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73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8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1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4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9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0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0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85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7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2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3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image" Target="media/image1.wmf"/><Relationship Id="rId61" Type="http://schemas.openxmlformats.org/officeDocument/2006/relationships/image" Target="media/image34.wmf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12.wmf"/><Relationship Id="rId41" Type="http://schemas.openxmlformats.org/officeDocument/2006/relationships/image" Target="media/image24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image" Target="media/image23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5</Words>
  <Characters>270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FPT SHOP</cp:lastModifiedBy>
  <cp:revision>2</cp:revision>
  <dcterms:created xsi:type="dcterms:W3CDTF">2025-05-01T15:01:00Z</dcterms:created>
  <dcterms:modified xsi:type="dcterms:W3CDTF">2025-05-01T15:01:00Z</dcterms:modified>
</cp:coreProperties>
</file>